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sldIdLst>
    <p:sldId id="267" r:id="rId2"/>
    <p:sldId id="268" r:id="rId3"/>
    <p:sldId id="396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9BED7B6-2774-445E-A605-C3F727115D10}">
          <p14:sldIdLst>
            <p14:sldId id="267"/>
            <p14:sldId id="268"/>
            <p14:sldId id="396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</p14:sldIdLst>
        </p14:section>
        <p14:section name="Untitled Section" id="{EAA90A0E-BC23-4805-B33D-5F87B165D05C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912" userDrawn="1">
          <p15:clr>
            <a:srgbClr val="A4A3A4"/>
          </p15:clr>
        </p15:guide>
        <p15:guide id="2" pos="28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912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70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36754D-0BED-42B0-915E-416A9F07D414}" type="datetimeFigureOut">
              <a:rPr lang="en-US" smtClean="0"/>
              <a:t>1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B6045C-F5C8-44DA-8796-ACC438FBA7D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987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CF788-2C93-483F-9194-8FC3A521EA0E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08FBA-6791-4402-B206-4E3C31C2CF89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E7B2B-4169-4F14-8E2D-C430340787CB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2C626-0FC6-4FED-8C84-3DAE3CCBC0A9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60873-6950-409B-9829-C76A8ADC1110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C9001-313C-4CB5-9700-EB065BB962E1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91969-E5B7-40E6-BCCD-D95A249276CC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D4798-FA2A-4CBE-A2C2-61DF3718D635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D4699-C44A-4A86-9C1A-A14E48BCD7D3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C2EAF-E7DC-4064-8C59-37C047C31CB5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48711-DDAD-4B99-BFA8-D45D135475AF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2014 Yuzuru Takashi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8D6207-A5C1-4FCA-8256-12AE23A99BE0}" type="datetime1">
              <a:rPr lang="en-US" smtClean="0"/>
              <a:t>1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Copyright 2014 Yuzuru Takashi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18"/>
          <p:cNvGrpSpPr>
            <a:grpSpLocks/>
          </p:cNvGrpSpPr>
          <p:nvPr userDrawn="1"/>
        </p:nvGrpSpPr>
        <p:grpSpPr bwMode="auto">
          <a:xfrm rot="-5400000">
            <a:off x="1095043" y="5404712"/>
            <a:ext cx="470565" cy="2203450"/>
            <a:chOff x="8498436" y="3955600"/>
            <a:chExt cx="604316" cy="2833562"/>
          </a:xfrm>
        </p:grpSpPr>
        <p:grpSp>
          <p:nvGrpSpPr>
            <p:cNvPr id="8" name="Group 19"/>
            <p:cNvGrpSpPr>
              <a:grpSpLocks/>
            </p:cNvGrpSpPr>
            <p:nvPr/>
          </p:nvGrpSpPr>
          <p:grpSpPr bwMode="auto">
            <a:xfrm rot="5400000">
              <a:off x="7996447" y="5186065"/>
              <a:ext cx="1600207" cy="403721"/>
              <a:chOff x="1828800" y="2501152"/>
              <a:chExt cx="4885763" cy="1232648"/>
            </a:xfrm>
          </p:grpSpPr>
          <p:pic>
            <p:nvPicPr>
              <p:cNvPr id="11" name="Picture 9" descr="Updated Wordmark (4 Jan 12)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14" t="11765" r="59068" b="50000"/>
              <a:stretch>
                <a:fillRect/>
              </a:stretch>
            </p:blipFill>
            <p:spPr bwMode="auto">
              <a:xfrm>
                <a:off x="2597522" y="2501152"/>
                <a:ext cx="3348318" cy="699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9" descr="Updated Wordmark (4 Jan 12)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932" r="5637" b="50000"/>
              <a:stretch>
                <a:fillRect/>
              </a:stretch>
            </p:blipFill>
            <p:spPr bwMode="auto">
              <a:xfrm>
                <a:off x="1828800" y="2819400"/>
                <a:ext cx="4885763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" name="Picture 4" descr="logo_OSC Scaleable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501377" y="3957871"/>
              <a:ext cx="603645" cy="599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" descr="UA_ Block A -AZ_ RGB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500749" y="6195244"/>
              <a:ext cx="591605" cy="596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D1513-1F76-42A1-B3D0-408551091F74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7" name="Arc 6"/>
          <p:cNvSpPr/>
          <p:nvPr/>
        </p:nvSpPr>
        <p:spPr bwMode="auto">
          <a:xfrm>
            <a:off x="3124200" y="2699395"/>
            <a:ext cx="2867025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188720" y="4147195"/>
            <a:ext cx="48615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172200" y="3964315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88720" y="4465449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 space</a:t>
            </a:r>
          </a:p>
          <a:p>
            <a:r>
              <a:rPr lang="en-US" dirty="0" smtClean="0"/>
              <a:t>(un-dashed qty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31920" y="4465449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 space</a:t>
            </a:r>
          </a:p>
          <a:p>
            <a:r>
              <a:rPr lang="en-US" dirty="0" smtClean="0"/>
              <a:t>(dashed qty)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124200" y="4834781"/>
            <a:ext cx="0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124200" y="5564833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1173480" y="5564832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074920" y="5380166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00273" y="53479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86682" y="583704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1417320" y="3415675"/>
            <a:ext cx="116936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868680" y="3049915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agation direction 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3543300" y="3394720"/>
            <a:ext cx="304800" cy="504825"/>
            <a:chOff x="7439025" y="2333625"/>
            <a:chExt cx="304800" cy="504825"/>
          </a:xfrm>
        </p:grpSpPr>
        <p:cxnSp>
          <p:nvCxnSpPr>
            <p:cNvPr id="31" name="Straight Connector 30"/>
            <p:cNvCxnSpPr/>
            <p:nvPr/>
          </p:nvCxnSpPr>
          <p:spPr bwMode="auto">
            <a:xfrm flipH="1">
              <a:off x="7439025" y="240982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>
              <a:off x="7439025" y="2333625"/>
              <a:ext cx="304800" cy="5048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7562850" y="254317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971600" y="1657834"/>
            <a:ext cx="718119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single refractive surface divides the space</a:t>
            </a:r>
          </a:p>
          <a:p>
            <a:r>
              <a:rPr lang="en-US" sz="2800" dirty="0" smtClean="0"/>
              <a:t>in two half space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69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Ray Tr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55DBE-27D2-44CC-9F65-A1E233D66336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131840" y="2026940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934136" y="2007890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040052" y="3537012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287524" y="3429000"/>
            <a:ext cx="813690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758733" y="148478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86925" y="148478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 bwMode="auto">
          <a:xfrm>
            <a:off x="5225405" y="3371850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909117" y="3381375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3568" y="364502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 bwMode="auto">
          <a:xfrm>
            <a:off x="8109917" y="3376042"/>
            <a:ext cx="108012" cy="10801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627101" y="3381375"/>
            <a:ext cx="108012" cy="10801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33018" y="364502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962442" y="3527720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935596" y="2708920"/>
            <a:ext cx="21962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75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Ray Tr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B7724-5AB5-45F6-8DCD-5C75D5690C1E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131840" y="2096852"/>
            <a:ext cx="0" cy="26303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572000" y="2002322"/>
            <a:ext cx="0" cy="28443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87524" y="3429000"/>
            <a:ext cx="813690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758733" y="170080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 (-f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86925" y="1700808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 (+f)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3131840" y="5265204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1680" y="2708920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3023828" y="4725144"/>
            <a:ext cx="216024" cy="124966"/>
            <a:chOff x="3023828" y="4725144"/>
            <a:chExt cx="216024" cy="124966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3131840" y="4725144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3023828" y="4728616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 flipV="1">
            <a:off x="3023828" y="1988840"/>
            <a:ext cx="216024" cy="124966"/>
            <a:chOff x="3023828" y="4725144"/>
            <a:chExt cx="216024" cy="124966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3131840" y="4725144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3023828" y="4728616"/>
              <a:ext cx="108012" cy="12149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2" name="TextBox 31"/>
          <p:cNvSpPr txBox="1"/>
          <p:nvPr/>
        </p:nvSpPr>
        <p:spPr>
          <a:xfrm>
            <a:off x="3707904" y="49411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18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jugate quantities</a:t>
            </a:r>
          </a:p>
          <a:p>
            <a:pPr lvl="1"/>
            <a:r>
              <a:rPr lang="en-US" dirty="0" smtClean="0"/>
              <a:t>The image is conjugate to the object.</a:t>
            </a:r>
          </a:p>
          <a:p>
            <a:pPr lvl="1"/>
            <a:r>
              <a:rPr lang="en-US" dirty="0" smtClean="0"/>
              <a:t>Refracted ray is conjugate to the incident ray</a:t>
            </a:r>
          </a:p>
          <a:p>
            <a:pPr lvl="1"/>
            <a:r>
              <a:rPr lang="en-US" dirty="0" smtClean="0"/>
              <a:t>The plane through the object and image are conjugate plan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E26E27-E617-4BA2-9C5C-507664BA7D6B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76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Geometrical Theory of Optic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ptical system can be completely described by its cardinal planes.</a:t>
            </a:r>
          </a:p>
          <a:p>
            <a:pPr lvl="1"/>
            <a:r>
              <a:rPr lang="en-US" dirty="0" smtClean="0"/>
              <a:t>Two focal planes (F.P.)</a:t>
            </a:r>
          </a:p>
          <a:p>
            <a:pPr lvl="1"/>
            <a:r>
              <a:rPr lang="en-US" dirty="0" smtClean="0"/>
              <a:t>Two principal planes (P.P.)</a:t>
            </a:r>
          </a:p>
          <a:p>
            <a:pPr lvl="1"/>
            <a:r>
              <a:rPr lang="en-US" dirty="0" smtClean="0"/>
              <a:t>Two nodal points (N.P.)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D97FC-465A-459D-B263-0B3628DCB231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162F6-13D5-478A-8E68-72186E02E223}" type="slidenum">
              <a:rPr lang="en-US" altLang="ja-JP" smtClean="0"/>
              <a:pPr/>
              <a:t>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971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58E9D-8949-47B4-9161-86C955618F4A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1507498" y="2696344"/>
            <a:ext cx="568871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063782" y="1976264"/>
            <a:ext cx="0" cy="14573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503942" y="1976264"/>
            <a:ext cx="0" cy="14573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883762" y="1436204"/>
            <a:ext cx="873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P.P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27878" y="1445729"/>
            <a:ext cx="1010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d P.P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51614" y="30110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40146" y="298437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’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224022" y="1976264"/>
            <a:ext cx="0" cy="14401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343702" y="1976264"/>
            <a:ext cx="0" cy="14401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004454" y="1445729"/>
            <a:ext cx="1001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nd F.P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839646" y="1436204"/>
            <a:ext cx="86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F.P.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3343702" y="3884476"/>
            <a:ext cx="720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1867538" y="4113982"/>
            <a:ext cx="14401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063782" y="3740460"/>
            <a:ext cx="0" cy="10081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343702" y="3771944"/>
            <a:ext cx="0" cy="6840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506038" y="3881168"/>
            <a:ext cx="720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6262122" y="4110674"/>
            <a:ext cx="3579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06038" y="3737152"/>
            <a:ext cx="0" cy="10474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6226118" y="3768636"/>
            <a:ext cx="0" cy="6840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667744" y="3560440"/>
            <a:ext cx="304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’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711860" y="37128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’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523722" y="356786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443602" y="37202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1867538" y="2300300"/>
            <a:ext cx="21962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5503942" y="2300300"/>
            <a:ext cx="1125415" cy="6120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867538" y="2300300"/>
            <a:ext cx="2196244" cy="6120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5539946" y="2912368"/>
            <a:ext cx="10801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4063782" y="2300300"/>
            <a:ext cx="14401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099786" y="2912368"/>
            <a:ext cx="14401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flipH="1">
            <a:off x="1867538" y="4640560"/>
            <a:ext cx="21962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5503942" y="4604556"/>
            <a:ext cx="11161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flipV="1">
            <a:off x="1867538" y="2300300"/>
            <a:ext cx="0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6620066" y="2696344"/>
            <a:ext cx="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196217" y="25163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1867538" y="2768352"/>
            <a:ext cx="0" cy="20162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6620066" y="3105870"/>
            <a:ext cx="0" cy="16787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1871700" y="4846638"/>
          <a:ext cx="2304256" cy="159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3" imgW="1574640" imgH="1091880" progId="Equation.DSMT4">
                  <p:embed/>
                </p:oleObj>
              </mc:Choice>
              <mc:Fallback>
                <p:oleObj name="Equation" r:id="rId3" imgW="1574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4846638"/>
                        <a:ext cx="2304256" cy="159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904148" y="431980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’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771800" y="4329100"/>
            <a:ext cx="235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29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/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focal plane: </a:t>
            </a:r>
          </a:p>
          <a:p>
            <a:pPr lvl="1"/>
            <a:r>
              <a:rPr lang="en-US" dirty="0" smtClean="0"/>
              <a:t>The first focal plane on the plane in the left-hand space that is perpendicular to the axis and is conjugate to a similar plane at Infinity in the right-hand space.</a:t>
            </a:r>
          </a:p>
          <a:p>
            <a:r>
              <a:rPr lang="en-US" dirty="0" smtClean="0"/>
              <a:t>Second focal plane:</a:t>
            </a:r>
          </a:p>
          <a:p>
            <a:pPr lvl="1"/>
            <a:r>
              <a:rPr lang="en-US" dirty="0" smtClean="0"/>
              <a:t>Left-hand -&gt; Right-hand</a:t>
            </a:r>
          </a:p>
          <a:p>
            <a:pPr lvl="1"/>
            <a:r>
              <a:rPr lang="en-US" dirty="0" smtClean="0"/>
              <a:t>Infinity -&gt; -Infin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115EF-AC80-431C-952F-C11FE19EE93D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66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dinal points/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al Planes</a:t>
            </a:r>
          </a:p>
          <a:p>
            <a:pPr lvl="1"/>
            <a:r>
              <a:rPr lang="en-US" dirty="0" smtClean="0"/>
              <a:t>The principal planes are two conjugate planes for which the lateral magnification is unity.</a:t>
            </a:r>
          </a:p>
          <a:p>
            <a:r>
              <a:rPr lang="en-US" dirty="0" smtClean="0"/>
              <a:t>Nodal Points</a:t>
            </a:r>
          </a:p>
          <a:p>
            <a:pPr lvl="1"/>
            <a:r>
              <a:rPr lang="en-US" dirty="0" smtClean="0"/>
              <a:t>The Nodal points are two conjugate points for which the angular magnification is unit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9B006-0FFC-4F39-8B2C-C585ED01C317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12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80D54-297A-4245-BDD4-81F780977B73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Arc 5"/>
          <p:cNvSpPr/>
          <p:nvPr/>
        </p:nvSpPr>
        <p:spPr bwMode="auto">
          <a:xfrm>
            <a:off x="3124200" y="1981200"/>
            <a:ext cx="2867025" cy="2865438"/>
          </a:xfrm>
          <a:prstGeom prst="arc">
            <a:avLst>
              <a:gd name="adj1" fmla="val 7423641"/>
              <a:gd name="adj2" fmla="val 1407635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251520" y="3429000"/>
            <a:ext cx="67687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236296" y="3248980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Axis (z)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124200" y="4116586"/>
            <a:ext cx="0" cy="958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124200" y="4846638"/>
            <a:ext cx="177183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1173480" y="4846637"/>
            <a:ext cx="19507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074920" y="4661971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0273" y="46297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86682" y="511885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17320" y="2697480"/>
            <a:ext cx="116936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68680" y="233172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agation direction 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959932" y="2312876"/>
            <a:ext cx="304800" cy="504825"/>
            <a:chOff x="7439025" y="2333625"/>
            <a:chExt cx="304800" cy="504825"/>
          </a:xfrm>
        </p:grpSpPr>
        <p:cxnSp>
          <p:nvCxnSpPr>
            <p:cNvPr id="20" name="Straight Connector 19"/>
            <p:cNvCxnSpPr/>
            <p:nvPr/>
          </p:nvCxnSpPr>
          <p:spPr bwMode="auto">
            <a:xfrm flipH="1">
              <a:off x="7439025" y="240982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7439025" y="2333625"/>
              <a:ext cx="304800" cy="5048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7562850" y="2543175"/>
              <a:ext cx="15240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Arc 22"/>
          <p:cNvSpPr/>
          <p:nvPr/>
        </p:nvSpPr>
        <p:spPr bwMode="auto">
          <a:xfrm flipH="1">
            <a:off x="3311860" y="1981200"/>
            <a:ext cx="1561467" cy="2865438"/>
          </a:xfrm>
          <a:prstGeom prst="arc">
            <a:avLst>
              <a:gd name="adj1" fmla="val 6513234"/>
              <a:gd name="adj2" fmla="val 149962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3167844" y="3032956"/>
            <a:ext cx="1148528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1921258" y="2907990"/>
            <a:ext cx="2902770" cy="5210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Freeform 32"/>
          <p:cNvSpPr/>
          <p:nvPr/>
        </p:nvSpPr>
        <p:spPr bwMode="auto">
          <a:xfrm>
            <a:off x="4705350" y="2933700"/>
            <a:ext cx="142875" cy="133350"/>
          </a:xfrm>
          <a:custGeom>
            <a:avLst/>
            <a:gdLst>
              <a:gd name="connsiteX0" fmla="*/ 0 w 142875"/>
              <a:gd name="connsiteY0" fmla="*/ 0 h 133350"/>
              <a:gd name="connsiteX1" fmla="*/ 28575 w 142875"/>
              <a:gd name="connsiteY1" fmla="*/ 133350 h 133350"/>
              <a:gd name="connsiteX2" fmla="*/ 142875 w 142875"/>
              <a:gd name="connsiteY2" fmla="*/ 11430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875" h="133350">
                <a:moveTo>
                  <a:pt x="0" y="0"/>
                </a:moveTo>
                <a:lnTo>
                  <a:pt x="28575" y="133350"/>
                </a:lnTo>
                <a:lnTo>
                  <a:pt x="142875" y="1143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3219450" y="2895600"/>
            <a:ext cx="171450" cy="190500"/>
          </a:xfrm>
          <a:custGeom>
            <a:avLst/>
            <a:gdLst>
              <a:gd name="connsiteX0" fmla="*/ 0 w 171450"/>
              <a:gd name="connsiteY0" fmla="*/ 0 h 190500"/>
              <a:gd name="connsiteX1" fmla="*/ 171450 w 171450"/>
              <a:gd name="connsiteY1" fmla="*/ 57150 h 190500"/>
              <a:gd name="connsiteX2" fmla="*/ 114300 w 17145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" h="190500">
                <a:moveTo>
                  <a:pt x="0" y="0"/>
                </a:moveTo>
                <a:lnTo>
                  <a:pt x="171450" y="57150"/>
                </a:lnTo>
                <a:lnTo>
                  <a:pt x="114300" y="1905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27884" y="188082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4308406" y="188825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 rot="1141867">
            <a:off x="3717946" y="3054131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&gt;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21003815">
            <a:off x="2101436" y="3034379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&lt;0</a:t>
            </a:r>
            <a:endParaRPr lang="en-US" dirty="0"/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4896036" y="3681028"/>
            <a:ext cx="0" cy="15481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734301" y="4545124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(&gt;0)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67944" y="341970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727684" y="346500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1866367" y="3373946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4247964" y="3373946"/>
            <a:ext cx="108012" cy="10801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9512" y="558924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 space: LHS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5220072" y="5625244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 space: RHS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5004135" y="3068960"/>
            <a:ext cx="126014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V="1">
            <a:off x="359532" y="3176972"/>
            <a:ext cx="1188132" cy="3960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Arc 57"/>
          <p:cNvSpPr/>
          <p:nvPr/>
        </p:nvSpPr>
        <p:spPr bwMode="auto">
          <a:xfrm>
            <a:off x="4932040" y="2708920"/>
            <a:ext cx="1332148" cy="1440160"/>
          </a:xfrm>
          <a:prstGeom prst="arc">
            <a:avLst>
              <a:gd name="adj1" fmla="val 20275"/>
              <a:gd name="adj2" fmla="val 212483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264275" y="346500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 (-)</a:t>
            </a:r>
            <a:endParaRPr lang="en-US" dirty="0"/>
          </a:p>
        </p:txBody>
      </p:sp>
      <p:sp>
        <p:nvSpPr>
          <p:cNvPr id="61" name="Arc 60"/>
          <p:cNvSpPr/>
          <p:nvPr/>
        </p:nvSpPr>
        <p:spPr bwMode="auto">
          <a:xfrm flipV="1">
            <a:off x="179512" y="2708920"/>
            <a:ext cx="1332148" cy="1440160"/>
          </a:xfrm>
          <a:prstGeom prst="arc">
            <a:avLst>
              <a:gd name="adj1" fmla="val 20275"/>
              <a:gd name="adj2" fmla="val 126197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5556" y="3465004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 (+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73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y travels from left to right</a:t>
            </a:r>
          </a:p>
          <a:p>
            <a:r>
              <a:rPr lang="en-US" dirty="0" smtClean="0"/>
              <a:t>Object is in LHS space, image in at RHS space of lens system.</a:t>
            </a:r>
          </a:p>
          <a:p>
            <a:r>
              <a:rPr lang="en-US" dirty="0" smtClean="0"/>
              <a:t>Radius “R” has a sign.</a:t>
            </a:r>
          </a:p>
          <a:p>
            <a:pPr lvl="1"/>
            <a:r>
              <a:rPr lang="en-US" dirty="0" smtClean="0"/>
              <a:t>“C” center of radius of curvature</a:t>
            </a:r>
          </a:p>
          <a:p>
            <a:pPr lvl="2"/>
            <a:r>
              <a:rPr lang="en-US" dirty="0" smtClean="0"/>
              <a:t>“C” is in RHS with respect to the surface, R&gt;0.</a:t>
            </a:r>
          </a:p>
          <a:p>
            <a:pPr lvl="2"/>
            <a:r>
              <a:rPr lang="en-US" dirty="0" smtClean="0"/>
              <a:t>“C” is in LHS with respect to the surface, R&lt;0.</a:t>
            </a:r>
          </a:p>
          <a:p>
            <a:r>
              <a:rPr lang="en-US" dirty="0" smtClean="0"/>
              <a:t>Distance, “t” (or “d”) has a sig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880F0-EDBE-4FC6-9A42-DCBF45584BAD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57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3590925" algn="l"/>
              </a:tabLst>
            </a:pPr>
            <a:r>
              <a:rPr lang="en-US" dirty="0" smtClean="0"/>
              <a:t>Sign Conven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tance, “t” (or “d”) has a sign</a:t>
            </a:r>
          </a:p>
          <a:p>
            <a:pPr lvl="1"/>
            <a:r>
              <a:rPr lang="en-US" dirty="0" smtClean="0"/>
              <a:t>See the example</a:t>
            </a:r>
          </a:p>
          <a:p>
            <a:r>
              <a:rPr lang="en-US" dirty="0" smtClean="0"/>
              <a:t>Angles: angles are measured from reference.</a:t>
            </a:r>
          </a:p>
          <a:p>
            <a:pPr lvl="1"/>
            <a:r>
              <a:rPr lang="en-US" dirty="0" smtClean="0"/>
              <a:t>CCW: Positive</a:t>
            </a:r>
          </a:p>
          <a:p>
            <a:pPr lvl="1"/>
            <a:r>
              <a:rPr lang="en-US" dirty="0" smtClean="0"/>
              <a:t>CW: Negativ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Remember: The conventions is applicable when you use </a:t>
            </a:r>
            <a:r>
              <a:rPr lang="en-US" dirty="0" err="1" smtClean="0"/>
              <a:t>CodeV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04C0C-E6A4-43A5-AC97-0FF77EA207D5}" type="datetime1">
              <a:rPr lang="en-US" altLang="ja-JP" smtClean="0"/>
              <a:t>1/23/2015</a:t>
            </a:fld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Copyright 2014 Yuzuru Takashima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68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2</TotalTime>
  <Words>468</Words>
  <Application>Microsoft Office PowerPoint</Application>
  <PresentationFormat>On-screen Show (4:3)</PresentationFormat>
  <Paragraphs>12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ＭＳ Ｐゴシック</vt:lpstr>
      <vt:lpstr>Arial</vt:lpstr>
      <vt:lpstr>Calibri</vt:lpstr>
      <vt:lpstr>Office Theme</vt:lpstr>
      <vt:lpstr>Equation</vt:lpstr>
      <vt:lpstr>Geometrical Theory of Optical System</vt:lpstr>
      <vt:lpstr>Geometrical Theory of Optical System</vt:lpstr>
      <vt:lpstr>Geometrical Theory of Optical System</vt:lpstr>
      <vt:lpstr>Cardinal points</vt:lpstr>
      <vt:lpstr>Cardinal points/planes</vt:lpstr>
      <vt:lpstr>Cardinal points/planes</vt:lpstr>
      <vt:lpstr>Sign Conventions</vt:lpstr>
      <vt:lpstr>Sign Conventions</vt:lpstr>
      <vt:lpstr>Sign Conventions</vt:lpstr>
      <vt:lpstr>Graphical Ray Trace</vt:lpstr>
      <vt:lpstr>Graphical Ray Tra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zuru</dc:creator>
  <cp:lastModifiedBy>Alonzo Espinoza</cp:lastModifiedBy>
  <cp:revision>267</cp:revision>
  <dcterms:created xsi:type="dcterms:W3CDTF">2006-08-16T00:00:00Z</dcterms:created>
  <dcterms:modified xsi:type="dcterms:W3CDTF">2015-01-23T17:16:42Z</dcterms:modified>
</cp:coreProperties>
</file>